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3F21" w:rsidRDefault="00BF2C5D" w:rsidP="001A6F6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31CA3">
        <w:rPr>
          <w:rFonts w:ascii="Times New Roman" w:hAnsi="Times New Roman" w:cs="Times New Roman"/>
          <w:b/>
          <w:sz w:val="32"/>
          <w:szCs w:val="32"/>
        </w:rPr>
        <w:t>ĐÁP ÁN</w:t>
      </w:r>
      <w:r w:rsidR="00F93F21" w:rsidRPr="00131CA3">
        <w:rPr>
          <w:rFonts w:ascii="Times New Roman" w:hAnsi="Times New Roman" w:cs="Times New Roman"/>
          <w:b/>
          <w:sz w:val="32"/>
          <w:szCs w:val="32"/>
        </w:rPr>
        <w:t xml:space="preserve"> TOÁN 12 NGÀY 23/09/2017</w:t>
      </w:r>
    </w:p>
    <w:p w:rsidR="00131CA3" w:rsidRPr="00131CA3" w:rsidRDefault="00131CA3" w:rsidP="00131CA3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131CA3">
        <w:rPr>
          <w:rFonts w:ascii="Times New Roman" w:hAnsi="Times New Roman" w:cs="Times New Roman"/>
          <w:b/>
          <w:i/>
          <w:sz w:val="26"/>
          <w:szCs w:val="26"/>
        </w:rPr>
        <w:t xml:space="preserve">PHẦN </w:t>
      </w:r>
      <w:r>
        <w:rPr>
          <w:rFonts w:ascii="Times New Roman" w:hAnsi="Times New Roman" w:cs="Times New Roman"/>
          <w:b/>
          <w:i/>
          <w:sz w:val="26"/>
          <w:szCs w:val="26"/>
        </w:rPr>
        <w:t>TRẮC NGHIỆM</w:t>
      </w:r>
    </w:p>
    <w:tbl>
      <w:tblPr>
        <w:tblW w:w="10436" w:type="dxa"/>
        <w:tblInd w:w="93" w:type="dxa"/>
        <w:tblLook w:val="04A0" w:firstRow="1" w:lastRow="0" w:firstColumn="1" w:lastColumn="0" w:noHBand="0" w:noVBand="1"/>
      </w:tblPr>
      <w:tblGrid>
        <w:gridCol w:w="705"/>
        <w:gridCol w:w="840"/>
        <w:gridCol w:w="779"/>
        <w:gridCol w:w="300"/>
        <w:gridCol w:w="705"/>
        <w:gridCol w:w="840"/>
        <w:gridCol w:w="779"/>
        <w:gridCol w:w="440"/>
        <w:gridCol w:w="705"/>
        <w:gridCol w:w="840"/>
        <w:gridCol w:w="779"/>
        <w:gridCol w:w="400"/>
        <w:gridCol w:w="705"/>
        <w:gridCol w:w="840"/>
        <w:gridCol w:w="779"/>
      </w:tblGrid>
      <w:tr w:rsidR="00131CA3" w:rsidRPr="00131CA3" w:rsidTr="00131CA3">
        <w:trPr>
          <w:trHeight w:val="300"/>
        </w:trPr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made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cauhoi</w:t>
            </w:r>
          </w:p>
        </w:tc>
        <w:tc>
          <w:tcPr>
            <w:tcW w:w="7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dapan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made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cauhoi</w:t>
            </w:r>
          </w:p>
        </w:tc>
        <w:tc>
          <w:tcPr>
            <w:tcW w:w="7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dapan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made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cauhoi</w:t>
            </w:r>
          </w:p>
        </w:tc>
        <w:tc>
          <w:tcPr>
            <w:tcW w:w="7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dapan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i/>
                <w:iCs/>
                <w:color w:val="000000"/>
              </w:rPr>
            </w:pPr>
          </w:p>
        </w:tc>
        <w:tc>
          <w:tcPr>
            <w:tcW w:w="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made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cauhoi</w:t>
            </w:r>
          </w:p>
        </w:tc>
        <w:tc>
          <w:tcPr>
            <w:tcW w:w="7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</w:pPr>
            <w:r w:rsidRPr="00131CA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</w:rPr>
              <w:t>dapan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  <w:bookmarkStart w:id="0" w:name="_GoBack"/>
            <w:bookmarkEnd w:id="0"/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B65BCD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131CA3" w:rsidRPr="00131CA3" w:rsidTr="00131CA3">
        <w:trPr>
          <w:trHeight w:val="300"/>
        </w:trPr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31CA3" w:rsidRPr="00131CA3" w:rsidRDefault="00131CA3" w:rsidP="00131CA3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7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31CA3" w:rsidRPr="00131CA3" w:rsidRDefault="00131CA3" w:rsidP="00131C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31C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</w:tbl>
    <w:p w:rsidR="00BF2C5D" w:rsidRPr="00131CA3" w:rsidRDefault="00BF2C5D" w:rsidP="00131CA3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131CA3">
        <w:rPr>
          <w:rFonts w:ascii="Times New Roman" w:hAnsi="Times New Roman" w:cs="Times New Roman"/>
          <w:b/>
          <w:i/>
          <w:sz w:val="26"/>
          <w:szCs w:val="26"/>
        </w:rPr>
        <w:t xml:space="preserve"> PHẦN TỰ LUẬ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8"/>
        <w:gridCol w:w="6930"/>
        <w:gridCol w:w="2178"/>
      </w:tblGrid>
      <w:tr w:rsidR="00BF2C5D" w:rsidRPr="001A6F6C" w:rsidTr="00BF2C5D">
        <w:tc>
          <w:tcPr>
            <w:tcW w:w="1278" w:type="dxa"/>
          </w:tcPr>
          <w:p w:rsidR="00BF2C5D" w:rsidRPr="001A6F6C" w:rsidRDefault="00BF2C5D" w:rsidP="001A6F6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6F6C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930" w:type="dxa"/>
          </w:tcPr>
          <w:p w:rsidR="00BF2C5D" w:rsidRPr="001A6F6C" w:rsidRDefault="00BF2C5D" w:rsidP="001A6F6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6F6C">
              <w:rPr>
                <w:rFonts w:ascii="Times New Roman" w:hAnsi="Times New Roman" w:cs="Times New Roman"/>
                <w:b/>
                <w:sz w:val="26"/>
                <w:szCs w:val="26"/>
              </w:rPr>
              <w:t>ĐÁP  ÁN</w:t>
            </w:r>
          </w:p>
        </w:tc>
        <w:tc>
          <w:tcPr>
            <w:tcW w:w="2178" w:type="dxa"/>
          </w:tcPr>
          <w:p w:rsidR="00BF2C5D" w:rsidRPr="001A6F6C" w:rsidRDefault="00BF2C5D" w:rsidP="001A6F6C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A6F6C">
              <w:rPr>
                <w:rFonts w:ascii="Times New Roman" w:hAnsi="Times New Roman" w:cs="Times New Roman"/>
                <w:b/>
                <w:sz w:val="26"/>
                <w:szCs w:val="26"/>
              </w:rPr>
              <w:t>THANG ĐIỂM</w:t>
            </w:r>
          </w:p>
        </w:tc>
      </w:tr>
      <w:tr w:rsidR="001A6F6C" w:rsidTr="001A6F6C">
        <w:tc>
          <w:tcPr>
            <w:tcW w:w="1278" w:type="dxa"/>
            <w:vMerge w:val="restart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âu 1</w:t>
            </w: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XĐ: </w:t>
            </w:r>
            <w:r w:rsidRPr="00BF2C5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6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85pt;height:12.65pt" o:ole="">
                  <v:imagedata r:id="rId6" o:title=""/>
                </v:shape>
                <o:OLEObject Type="Embed" ProgID="Equation.DSMT4" ShapeID="_x0000_i1025" DrawAspect="Content" ObjectID="_1567667644" r:id="rId7"/>
              </w:object>
            </w:r>
          </w:p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ó: </w:t>
            </w:r>
            <w:r w:rsidRPr="00BF2C5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60" w:dyaOrig="360">
                <v:shape id="_x0000_i1026" type="#_x0000_t75" style="width:72.6pt;height:17.85pt" o:ole="">
                  <v:imagedata r:id="rId8" o:title=""/>
                </v:shape>
                <o:OLEObject Type="Embed" ProgID="Equation.DSMT4" ShapeID="_x0000_i1026" DrawAspect="Content" ObjectID="_1567667645" r:id="rId9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BF2C5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79" w:dyaOrig="360">
                <v:shape id="_x0000_i1027" type="#_x0000_t75" style="width:104.85pt;height:17.85pt" o:ole="">
                  <v:imagedata r:id="rId10" o:title=""/>
                </v:shape>
                <o:OLEObject Type="Embed" ProgID="Equation.DSMT4" ShapeID="_x0000_i1027" DrawAspect="Content" ObjectID="_1567667646" r:id="rId11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ảng biến thiên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967"/>
              <w:gridCol w:w="5732"/>
            </w:tblGrid>
            <w:tr w:rsidR="001A6F6C" w:rsidTr="00BF2C5D">
              <w:tc>
                <w:tcPr>
                  <w:tcW w:w="967" w:type="dxa"/>
                </w:tcPr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x</w:t>
                  </w:r>
                </w:p>
              </w:tc>
              <w:tc>
                <w:tcPr>
                  <w:tcW w:w="5732" w:type="dxa"/>
                </w:tcPr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C66D3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80" w:dyaOrig="200">
                      <v:shape id="_x0000_i1028" type="#_x0000_t75" style="width:18.45pt;height:9.2pt" o:ole="">
                        <v:imagedata r:id="rId12" o:title=""/>
                      </v:shape>
                      <o:OLEObject Type="Embed" ProgID="Equation.DSMT4" ShapeID="_x0000_i1028" DrawAspect="Content" ObjectID="_1567667647" r:id="rId13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                    0                                   </w:t>
                  </w:r>
                  <w:r w:rsidRPr="004C66D3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80" w:dyaOrig="220">
                      <v:shape id="_x0000_i1029" type="#_x0000_t75" style="width:18.45pt;height:10.95pt" o:ole="">
                        <v:imagedata r:id="rId14" o:title=""/>
                      </v:shape>
                      <o:OLEObject Type="Embed" ProgID="Equation.DSMT4" ShapeID="_x0000_i1029" DrawAspect="Content" ObjectID="_1567667648" r:id="rId15"/>
                    </w:object>
                  </w:r>
                </w:p>
              </w:tc>
            </w:tr>
            <w:tr w:rsidR="001A6F6C" w:rsidTr="00BF2C5D">
              <w:tc>
                <w:tcPr>
                  <w:tcW w:w="967" w:type="dxa"/>
                </w:tcPr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F2C5D">
                    <w:rPr>
                      <w:rFonts w:ascii="Times New Roman" w:hAnsi="Times New Roman" w:cs="Times New Roman"/>
                      <w:position w:val="-10"/>
                      <w:sz w:val="26"/>
                      <w:szCs w:val="26"/>
                    </w:rPr>
                    <w:object w:dxaOrig="279" w:dyaOrig="360">
                      <v:shape id="_x0000_i1030" type="#_x0000_t75" style="width:14.4pt;height:17.85pt" o:ole="">
                        <v:imagedata r:id="rId16" o:title=""/>
                      </v:shape>
                      <o:OLEObject Type="Embed" ProgID="Equation.DSMT4" ShapeID="_x0000_i1030" DrawAspect="Content" ObjectID="_1567667649" r:id="rId17"/>
                    </w:object>
                  </w:r>
                </w:p>
              </w:tc>
              <w:tc>
                <w:tcPr>
                  <w:tcW w:w="5732" w:type="dxa"/>
                </w:tcPr>
                <w:p w:rsidR="001A6F6C" w:rsidRDefault="001A6F6C" w:rsidP="004C66D3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     +                  0                    -</w:t>
                  </w:r>
                </w:p>
              </w:tc>
            </w:tr>
            <w:tr w:rsidR="001A6F6C" w:rsidTr="00BF2C5D">
              <w:tc>
                <w:tcPr>
                  <w:tcW w:w="967" w:type="dxa"/>
                </w:tcPr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BF2C5D">
                    <w:rPr>
                      <w:rFonts w:ascii="Times New Roman" w:hAnsi="Times New Roman" w:cs="Times New Roman"/>
                      <w:position w:val="-10"/>
                      <w:sz w:val="26"/>
                      <w:szCs w:val="26"/>
                    </w:rPr>
                    <w:object w:dxaOrig="220" w:dyaOrig="260">
                      <v:shape id="_x0000_i1031" type="#_x0000_t75" style="width:10.95pt;height:12.65pt" o:ole="">
                        <v:imagedata r:id="rId18" o:title=""/>
                      </v:shape>
                      <o:OLEObject Type="Embed" ProgID="Equation.DSMT4" ShapeID="_x0000_i1031" DrawAspect="Content" ObjectID="_1567667650" r:id="rId19"/>
                    </w:object>
                  </w:r>
                </w:p>
              </w:tc>
              <w:tc>
                <w:tcPr>
                  <w:tcW w:w="5732" w:type="dxa"/>
                </w:tcPr>
                <w:p w:rsidR="001A6F6C" w:rsidRDefault="009C3251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>
                            <wp:simplePos x="0" y="0"/>
                            <wp:positionH relativeFrom="column">
                              <wp:posOffset>1693545</wp:posOffset>
                            </wp:positionH>
                            <wp:positionV relativeFrom="paragraph">
                              <wp:posOffset>60325</wp:posOffset>
                            </wp:positionV>
                            <wp:extent cx="1495425" cy="371475"/>
                            <wp:effectExtent l="9525" t="13970" r="28575" b="62230"/>
                            <wp:wrapNone/>
                            <wp:docPr id="2" name="AutoShape 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495425" cy="37147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7" o:spid="_x0000_s1026" type="#_x0000_t32" style="position:absolute;margin-left:133.35pt;margin-top:4.75pt;width:117.75pt;height:2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4384" behindDoc="0" locked="0" layoutInCell="1" allowOverlap="1">
                            <wp:simplePos x="0" y="0"/>
                            <wp:positionH relativeFrom="column">
                              <wp:posOffset>264795</wp:posOffset>
                            </wp:positionH>
                            <wp:positionV relativeFrom="paragraph">
                              <wp:posOffset>60325</wp:posOffset>
                            </wp:positionV>
                            <wp:extent cx="1276350" cy="371475"/>
                            <wp:effectExtent l="9525" t="61595" r="28575" b="5080"/>
                            <wp:wrapNone/>
                            <wp:docPr id="1" name="AutoShape 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276350" cy="37147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6" o:spid="_x0000_s1026" type="#_x0000_t32" style="position:absolute;margin-left:20.85pt;margin-top:4.75pt;width:100.5pt;height:29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4FHPgIAAGw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">
                            <v:stroke endarrow="block"/>
                          </v:shape>
                        </w:pict>
                      </mc:Fallback>
                    </mc:AlternateContent>
                  </w:r>
                  <w:r w:rsidR="001A6F6C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                         1</w:t>
                  </w:r>
                </w:p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:rsidR="001A6F6C" w:rsidRDefault="001A6F6C" w:rsidP="00824BC9">
                  <w:pPr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4C66D3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80" w:dyaOrig="200">
                      <v:shape id="_x0000_i1032" type="#_x0000_t75" style="width:18.45pt;height:9.2pt" o:ole="">
                        <v:imagedata r:id="rId12" o:title=""/>
                      </v:shape>
                      <o:OLEObject Type="Embed" ProgID="Equation.DSMT4" ShapeID="_x0000_i1032" DrawAspect="Content" ObjectID="_1567667651" r:id="rId20"/>
                    </w:object>
                  </w: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                                                                       </w:t>
                  </w:r>
                  <w:r w:rsidRPr="004C66D3">
                    <w:rPr>
                      <w:rFonts w:ascii="Times New Roman" w:hAnsi="Times New Roman" w:cs="Times New Roman"/>
                      <w:position w:val="-4"/>
                      <w:sz w:val="26"/>
                      <w:szCs w:val="26"/>
                    </w:rPr>
                    <w:object w:dxaOrig="380" w:dyaOrig="200">
                      <v:shape id="_x0000_i1033" type="#_x0000_t75" style="width:18.45pt;height:9.2pt" o:ole="">
                        <v:imagedata r:id="rId12" o:title=""/>
                      </v:shape>
                      <o:OLEObject Type="Embed" ProgID="Equation.DSMT4" ShapeID="_x0000_i1033" DrawAspect="Content" ObjectID="_1567667652" r:id="rId21"/>
                    </w:object>
                  </w:r>
                </w:p>
              </w:tc>
            </w:tr>
          </w:tbl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Hàm số đồng biến trên khoảng </w:t>
            </w:r>
            <w:r w:rsidRPr="004C66D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60" w:dyaOrig="400">
                <v:shape id="_x0000_i1034" type="#_x0000_t75" style="width:38.6pt;height:20.15pt" o:ole="">
                  <v:imagedata r:id="rId22" o:title=""/>
                </v:shape>
                <o:OLEObject Type="Embed" ProgID="Equation.DSMT4" ShapeID="_x0000_i1034" DrawAspect="Content" ObjectID="_1567667653" r:id="rId23"/>
              </w:object>
            </w:r>
          </w:p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Hàm số nghịch biến trên khoảng </w:t>
            </w:r>
            <w:r w:rsidRPr="004C66D3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760" w:dyaOrig="400">
                <v:shape id="_x0000_i1035" type="#_x0000_t75" style="width:38.6pt;height:20.15pt" o:ole="">
                  <v:imagedata r:id="rId24" o:title=""/>
                </v:shape>
                <o:OLEObject Type="Embed" ProgID="Equation.DSMT4" ShapeID="_x0000_i1035" DrawAspect="Content" ObjectID="_1567667654" r:id="rId25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 w:val="restart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âu 2</w:t>
            </w: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a có: </w:t>
            </w:r>
            <w:r w:rsidRPr="004C66D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40" w:dyaOrig="400">
                <v:shape id="_x0000_i1036" type="#_x0000_t75" style="width:66.8pt;height:20.15pt" o:ole="">
                  <v:imagedata r:id="rId26" o:title=""/>
                </v:shape>
                <o:OLEObject Type="Embed" ProgID="Equation.DSMT4" ShapeID="_x0000_i1036" DrawAspect="Content" ObjectID="_1567667655" r:id="rId27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ó:</w:t>
            </w:r>
          </w:p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C66D3">
              <w:rPr>
                <w:rFonts w:ascii="Times New Roman" w:hAnsi="Times New Roman" w:cs="Times New Roman"/>
                <w:position w:val="-52"/>
                <w:sz w:val="26"/>
                <w:szCs w:val="26"/>
              </w:rPr>
              <w:object w:dxaOrig="2740" w:dyaOrig="1160">
                <v:shape id="_x0000_i1037" type="#_x0000_t75" style="width:137.1pt;height:57.6pt" o:ole="">
                  <v:imagedata r:id="rId28" o:title=""/>
                </v:shape>
                <o:OLEObject Type="Embed" ProgID="Equation.DSMT4" ShapeID="_x0000_i1037" DrawAspect="Content" ObjectID="_1567667656" r:id="rId29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ét </w:t>
            </w:r>
            <w:r w:rsidRPr="004C66D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39" w:dyaOrig="279">
                <v:shape id="_x0000_i1038" type="#_x0000_t75" style="width:31.7pt;height:14.4pt" o:ole="">
                  <v:imagedata r:id="rId30" o:title=""/>
                </v:shape>
                <o:OLEObject Type="Embed" ProgID="Equation.DSMT4" ShapeID="_x0000_i1038" DrawAspect="Content" ObjectID="_1567667657" r:id="rId3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ta có:</w:t>
            </w:r>
          </w:p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C66D3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060" w:dyaOrig="620">
                <v:shape id="_x0000_i1039" type="#_x0000_t75" style="width:202.75pt;height:31.1pt" o:ole="">
                  <v:imagedata r:id="rId32" o:title=""/>
                </v:shape>
                <o:OLEObject Type="Embed" ProgID="Equation.DSMT4" ShapeID="_x0000_i1039" DrawAspect="Content" ObjectID="_1567667658" r:id="rId33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A6F6C" w:rsidTr="001A6F6C">
        <w:tc>
          <w:tcPr>
            <w:tcW w:w="1278" w:type="dxa"/>
            <w:vMerge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930" w:type="dxa"/>
          </w:tcPr>
          <w:p w:rsidR="001A6F6C" w:rsidRDefault="001A6F6C" w:rsidP="00824BC9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4C66D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120" w:dyaOrig="380">
                <v:shape id="_x0000_i1040" type="#_x0000_t75" style="width:55.85pt;height:18.45pt" o:ole="">
                  <v:imagedata r:id="rId34" o:title=""/>
                </v:shape>
                <o:OLEObject Type="Embed" ProgID="Equation.DSMT4" ShapeID="_x0000_i1040" DrawAspect="Content" ObjectID="_1567667659" r:id="rId35"/>
              </w:object>
            </w:r>
          </w:p>
        </w:tc>
        <w:tc>
          <w:tcPr>
            <w:tcW w:w="2178" w:type="dxa"/>
            <w:vAlign w:val="center"/>
          </w:tcPr>
          <w:p w:rsidR="001A6F6C" w:rsidRDefault="001A6F6C" w:rsidP="001A6F6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BF2C5D" w:rsidRPr="00824BC9" w:rsidRDefault="00BF2C5D" w:rsidP="00131CA3">
      <w:pPr>
        <w:rPr>
          <w:rFonts w:ascii="Times New Roman" w:hAnsi="Times New Roman" w:cs="Times New Roman"/>
          <w:sz w:val="26"/>
          <w:szCs w:val="26"/>
        </w:rPr>
      </w:pPr>
    </w:p>
    <w:sectPr w:rsidR="00BF2C5D" w:rsidRPr="00824BC9" w:rsidSect="00131CA3">
      <w:pgSz w:w="11907" w:h="16839" w:code="9"/>
      <w:pgMar w:top="426" w:right="630" w:bottom="568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77B84"/>
    <w:multiLevelType w:val="hybridMultilevel"/>
    <w:tmpl w:val="EB34CBC4"/>
    <w:lvl w:ilvl="0" w:tplc="A7F04E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613BBF"/>
    <w:multiLevelType w:val="hybridMultilevel"/>
    <w:tmpl w:val="ABA6925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221"/>
    <w:rsid w:val="00010B6F"/>
    <w:rsid w:val="00131CA3"/>
    <w:rsid w:val="00194221"/>
    <w:rsid w:val="001A6F6C"/>
    <w:rsid w:val="002F67C4"/>
    <w:rsid w:val="004C66D3"/>
    <w:rsid w:val="004F122C"/>
    <w:rsid w:val="00595D97"/>
    <w:rsid w:val="005C49A1"/>
    <w:rsid w:val="007A07CA"/>
    <w:rsid w:val="00824BC9"/>
    <w:rsid w:val="008C2615"/>
    <w:rsid w:val="00907099"/>
    <w:rsid w:val="00946D5A"/>
    <w:rsid w:val="009C3251"/>
    <w:rsid w:val="00B65BCD"/>
    <w:rsid w:val="00BF2C5D"/>
    <w:rsid w:val="00C2154E"/>
    <w:rsid w:val="00CD3555"/>
    <w:rsid w:val="00EE72FF"/>
    <w:rsid w:val="00F6356A"/>
    <w:rsid w:val="00F93F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87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9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7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N</dc:creator>
  <cp:lastModifiedBy>Thanh loc</cp:lastModifiedBy>
  <cp:revision>4</cp:revision>
  <cp:lastPrinted>2017-09-21T00:08:00Z</cp:lastPrinted>
  <dcterms:created xsi:type="dcterms:W3CDTF">2017-09-23T01:52:00Z</dcterms:created>
  <dcterms:modified xsi:type="dcterms:W3CDTF">2017-09-23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